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1DF" w:rsidRP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MACROBUTTON MTEditEquationSection2 </w:instrText>
      </w:r>
      <w:r w:rsidRPr="00C161DF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me </w:t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  <w:t>__________________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Score_________________</w:t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6C4618" w:rsidRDefault="007537D0" w:rsidP="00472D2B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In 1-</w:t>
      </w:r>
      <w:r w:rsidR="00472D2B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="007873D4">
        <w:rPr>
          <w:rFonts w:ascii="Times New Roman" w:hAnsi="Times New Roman" w:cs="Times New Roman"/>
          <w:b/>
          <w:noProof/>
          <w:sz w:val="24"/>
          <w:szCs w:val="24"/>
        </w:rPr>
        <w:t xml:space="preserve">, </w:t>
      </w:r>
      <w:r w:rsidR="00D6073D">
        <w:rPr>
          <w:rFonts w:ascii="Times New Roman" w:hAnsi="Times New Roman" w:cs="Times New Roman"/>
          <w:b/>
          <w:noProof/>
          <w:sz w:val="24"/>
          <w:szCs w:val="24"/>
        </w:rPr>
        <w:t xml:space="preserve">Graph each </w:t>
      </w:r>
      <w:r w:rsidR="00472D2B">
        <w:rPr>
          <w:rFonts w:ascii="Times New Roman" w:hAnsi="Times New Roman" w:cs="Times New Roman"/>
          <w:b/>
          <w:noProof/>
          <w:sz w:val="24"/>
          <w:szCs w:val="24"/>
        </w:rPr>
        <w:t>circle</w:t>
      </w:r>
      <w:r w:rsidR="00D6073D">
        <w:rPr>
          <w:rFonts w:ascii="Times New Roman" w:hAnsi="Times New Roman" w:cs="Times New Roman"/>
          <w:b/>
          <w:noProof/>
          <w:sz w:val="24"/>
          <w:szCs w:val="24"/>
        </w:rPr>
        <w:t xml:space="preserve">. </w:t>
      </w:r>
    </w:p>
    <w:p w:rsidR="002B1C11" w:rsidRPr="008E5D77" w:rsidRDefault="002B1C11" w:rsidP="008E5D77">
      <w:pPr>
        <w:pStyle w:val="NormalText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472D2B" w:rsidRDefault="00472D2B" w:rsidP="008E5D77">
      <w:pPr>
        <w:pStyle w:val="NormalText"/>
        <w:numPr>
          <w:ilvl w:val="0"/>
          <w:numId w:val="1"/>
        </w:numPr>
        <w:rPr>
          <w:rFonts w:ascii="Cambria Math" w:hAnsi="Cambria Math" w:cs="Times New Roman"/>
          <w:noProof/>
          <w:sz w:val="24"/>
          <w:szCs w:val="24"/>
          <w:oMath/>
        </w:rPr>
        <w:sectPr w:rsidR="00472D2B" w:rsidSect="002B1D3C">
          <w:headerReference w:type="first" r:id="rId9"/>
          <w:pgSz w:w="12240" w:h="15840"/>
          <w:pgMar w:top="1080" w:right="1440" w:bottom="1080" w:left="1440" w:header="720" w:footer="720" w:gutter="0"/>
          <w:cols w:space="720"/>
          <w:noEndnote/>
          <w:titlePg/>
          <w:docGrid w:linePitch="299"/>
        </w:sect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6"/>
        <w:gridCol w:w="5354"/>
      </w:tblGrid>
      <w:tr w:rsidR="005852D3" w:rsidTr="00E90F3E">
        <w:tc>
          <w:tcPr>
            <w:tcW w:w="5266" w:type="dxa"/>
          </w:tcPr>
          <w:p w:rsidR="005852D3" w:rsidRDefault="00253095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y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=25</m:t>
              </m:r>
            </m:oMath>
          </w:p>
          <w:p w:rsidR="00C161DF" w:rsidRDefault="005852D3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75135A4" wp14:editId="4183B5E9">
                  <wp:extent cx="1644467" cy="156375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4618" w:rsidRPr="00C161DF" w:rsidRDefault="006C4618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</w:tcPr>
          <w:p w:rsidR="00C161DF" w:rsidRDefault="00253095" w:rsidP="007537D0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2x+4y-4=0</m:t>
              </m:r>
            </m:oMath>
          </w:p>
          <w:p w:rsidR="002B1C11" w:rsidRDefault="002B1C11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5852D3" w:rsidRDefault="00E479DE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4E6839C" wp14:editId="4A53DAF4">
                  <wp:extent cx="1644467" cy="1563756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2D2B" w:rsidRDefault="00472D2B" w:rsidP="00472D2B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472D2B" w:rsidRDefault="00472D2B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472D2B" w:rsidRDefault="00472D2B" w:rsidP="00472D2B">
      <w:pPr>
        <w:pStyle w:val="NormalText"/>
        <w:ind w:hanging="450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In 3-4, Graph each ellipse. </w:t>
      </w:r>
    </w:p>
    <w:p w:rsidR="00472D2B" w:rsidRDefault="00472D2B" w:rsidP="00472D2B">
      <w:pPr>
        <w:pStyle w:val="NormalText"/>
        <w:rPr>
          <w:rFonts w:ascii="Times New Roman" w:hAnsi="Times New Roman" w:cs="Times New Roman"/>
          <w:noProof/>
          <w:position w:val="-10"/>
          <w:sz w:val="24"/>
          <w:szCs w:val="24"/>
        </w:rPr>
      </w:pPr>
    </w:p>
    <w:p w:rsidR="00472D2B" w:rsidRDefault="00472D2B" w:rsidP="00472D2B">
      <w:pPr>
        <w:pStyle w:val="NormalText"/>
        <w:rPr>
          <w:rFonts w:ascii="Times New Roman" w:hAnsi="Times New Roman" w:cs="Times New Roman"/>
          <w:noProof/>
          <w:position w:val="-10"/>
          <w:sz w:val="24"/>
          <w:szCs w:val="24"/>
        </w:rPr>
        <w:sectPr w:rsidR="00472D2B" w:rsidSect="00472D2B">
          <w:type w:val="continuous"/>
          <w:pgSz w:w="12240" w:h="15840"/>
          <w:pgMar w:top="1080" w:right="1440" w:bottom="1080" w:left="1440" w:header="720" w:footer="720" w:gutter="0"/>
          <w:cols w:space="720"/>
          <w:noEndnote/>
          <w:titlePg/>
          <w:docGrid w:linePitch="299"/>
        </w:sectPr>
      </w:pPr>
    </w:p>
    <w:tbl>
      <w:tblPr>
        <w:tblStyle w:val="TableGrid"/>
        <w:tblW w:w="1062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0"/>
        <w:gridCol w:w="1726"/>
        <w:gridCol w:w="1814"/>
        <w:gridCol w:w="3540"/>
      </w:tblGrid>
      <w:tr w:rsidR="005852D3" w:rsidTr="00E90F3E">
        <w:tc>
          <w:tcPr>
            <w:tcW w:w="5266" w:type="dxa"/>
            <w:gridSpan w:val="2"/>
          </w:tcPr>
          <w:p w:rsidR="00C161DF" w:rsidRPr="00D6073D" w:rsidRDefault="00D6073D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6073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9pt;height:17.85pt" o:ole="">
                  <v:imagedata r:id="rId11" o:title=""/>
                </v:shape>
                <o:OLEObject Type="Embed" ProgID="Equation.DSMT4" ShapeID="_x0000_i1025" DrawAspect="Content" ObjectID="_1383097514" r:id="rId12"/>
              </w:object>
            </w:r>
          </w:p>
          <w:p w:rsidR="00D6073D" w:rsidRDefault="00D6073D" w:rsidP="00D6073D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6C4618" w:rsidRDefault="00E479DE" w:rsidP="002B1C11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E03900C" wp14:editId="39B9C1D3">
                  <wp:extent cx="1644467" cy="1563756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D3C" w:rsidRDefault="002B1D3C" w:rsidP="002B1D3C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D6073D" w:rsidRPr="00472D2B" w:rsidRDefault="00472D2B" w:rsidP="00D6073D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6073D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40" w:dyaOrig="720">
                <v:shape id="_x0000_i1026" type="#_x0000_t75" style="width:107.65pt;height:36.35pt" o:ole="">
                  <v:imagedata r:id="rId13" o:title=""/>
                </v:shape>
                <o:OLEObject Type="Embed" ProgID="Equation.DSMT4" ShapeID="_x0000_i1026" DrawAspect="Content" ObjectID="_1383097515" r:id="rId14"/>
              </w:object>
            </w:r>
          </w:p>
          <w:p w:rsidR="005852D3" w:rsidRDefault="00E479DE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7B40D48" wp14:editId="716E4368">
                  <wp:extent cx="1644467" cy="1563756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2D3" w:rsidTr="00E90F3E">
        <w:tc>
          <w:tcPr>
            <w:tcW w:w="5266" w:type="dxa"/>
            <w:gridSpan w:val="2"/>
          </w:tcPr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540512" w:rsidRDefault="00540512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E2E15" w:rsidTr="00464532">
        <w:tc>
          <w:tcPr>
            <w:tcW w:w="10620" w:type="dxa"/>
            <w:gridSpan w:val="4"/>
          </w:tcPr>
          <w:p w:rsidR="00EE2E15" w:rsidRDefault="00EE2E15" w:rsidP="00EE2E15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In </w:t>
            </w:r>
            <w:r w:rsidR="00472D2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1</w:t>
            </w:r>
            <w:r w:rsidR="00472D2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, Graph each hyperbola.   </w:t>
            </w:r>
          </w:p>
          <w:p w:rsidR="00EE2E15" w:rsidRPr="00C161DF" w:rsidRDefault="00EE2E15" w:rsidP="00EE2E15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</w:pPr>
          </w:p>
        </w:tc>
      </w:tr>
      <w:tr w:rsidR="005852D3" w:rsidTr="00E90F3E">
        <w:tc>
          <w:tcPr>
            <w:tcW w:w="5266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140" w:dyaOrig="660">
                <v:shape id="_x0000_i1027" type="#_x0000_t75" style="width:57.45pt;height:32.35pt" o:ole="">
                  <v:imagedata r:id="rId15" o:title=""/>
                </v:shape>
                <o:OLEObject Type="Embed" ProgID="Equation.DSMT4" ShapeID="_x0000_i1027" DrawAspect="Content" ObjectID="_1383097516" r:id="rId16"/>
              </w:object>
            </w:r>
          </w:p>
          <w:p w:rsidR="00E479DE" w:rsidRDefault="00E479D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3B0C18" wp14:editId="5A4BA4BF">
                  <wp:extent cx="1644467" cy="1563756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4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160" w:dyaOrig="660">
                <v:shape id="_x0000_i1028" type="#_x0000_t75" style="width:58.15pt;height:33.05pt" o:ole="">
                  <v:imagedata r:id="rId17" o:title=""/>
                </v:shape>
                <o:OLEObject Type="Embed" ProgID="Equation.DSMT4" ShapeID="_x0000_i1028" DrawAspect="Content" ObjectID="_1383097517" r:id="rId18"/>
              </w:object>
            </w:r>
          </w:p>
          <w:p w:rsidR="005852D3" w:rsidRDefault="00E479DE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71E0A8B" wp14:editId="06875D9A">
                  <wp:extent cx="1644467" cy="1563756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61DF" w:rsidTr="00E90F3E">
        <w:tc>
          <w:tcPr>
            <w:tcW w:w="5266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37D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 id="_x0000_i1029" type="#_x0000_t75" style="width:85.2pt;height:17.85pt" o:ole="">
                  <v:imagedata r:id="rId19" o:title=""/>
                </v:shape>
                <o:OLEObject Type="Embed" ProgID="Equation.DSMT4" ShapeID="_x0000_i1029" DrawAspect="Content" ObjectID="_1383097518" r:id="rId20"/>
              </w:object>
            </w:r>
          </w:p>
          <w:p w:rsidR="002B1C11" w:rsidRDefault="002B1C11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6C4618" w:rsidRDefault="00E479D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146739" wp14:editId="46C8BF10">
                  <wp:extent cx="1644467" cy="1563756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72D2B" w:rsidRDefault="00472D2B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537D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20" w:dyaOrig="360">
                <v:shape id="_x0000_i1030" type="#_x0000_t75" style="width:66.05pt;height:17.85pt" o:ole="">
                  <v:imagedata r:id="rId21" o:title=""/>
                </v:shape>
                <o:OLEObject Type="Embed" ProgID="Equation.DSMT4" ShapeID="_x0000_i1030" DrawAspect="Content" ObjectID="_1383097519" r:id="rId22"/>
              </w:object>
            </w:r>
          </w:p>
          <w:p w:rsidR="002B1C11" w:rsidRDefault="002B1C11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540512" w:rsidRDefault="00E479DE" w:rsidP="00E2279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C161D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BF7EAEF" wp14:editId="50FCCCCF">
                  <wp:extent cx="1644467" cy="1563756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373" cy="157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0512" w:rsidRDefault="00540512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C161DF" w:rsidTr="00E90F3E">
        <w:tc>
          <w:tcPr>
            <w:tcW w:w="5266" w:type="dxa"/>
            <w:gridSpan w:val="2"/>
          </w:tcPr>
          <w:p w:rsidR="00C161DF" w:rsidRDefault="00BB52EE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0D49EFF4" wp14:editId="68871371">
                  <wp:simplePos x="0" y="0"/>
                  <wp:positionH relativeFrom="column">
                    <wp:posOffset>1679050</wp:posOffset>
                  </wp:positionH>
                  <wp:positionV relativeFrom="paragraph">
                    <wp:posOffset>429590</wp:posOffset>
                  </wp:positionV>
                  <wp:extent cx="1470992" cy="1670391"/>
                  <wp:effectExtent l="0" t="0" r="0" b="635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787" cy="1670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E2E15"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20" w:dyaOrig="720">
                <v:shape id="_x0000_i1031" type="#_x0000_t75" style="width:106.35pt;height:36.35pt" o:ole="">
                  <v:imagedata r:id="rId24" o:title=""/>
                </v:shape>
                <o:OLEObject Type="Embed" ProgID="Equation.DSMT4" ShapeID="_x0000_i1031" DrawAspect="Content" ObjectID="_1383097520" r:id="rId25"/>
              </w:object>
            </w:r>
          </w:p>
          <w:p w:rsidR="00BB52EE" w:rsidRPr="00BB52EE" w:rsidRDefault="00BB52EE" w:rsidP="00BB52EE">
            <w:pPr>
              <w:autoSpaceDE w:val="0"/>
              <w:autoSpaceDN w:val="0"/>
              <w:adjustRightInd w:val="0"/>
              <w:rPr>
                <w:rFonts w:ascii="Palatino Linotype" w:hAnsi="Palatino Linotype" w:cs="Palatino Linotype"/>
                <w:color w:val="000000"/>
                <w:sz w:val="20"/>
                <w:szCs w:val="20"/>
              </w:rPr>
            </w:pPr>
          </w:p>
          <w:p w:rsidR="006C4618" w:rsidRDefault="006C4618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BB52EE" w:rsidRDefault="00BB52EE" w:rsidP="00BB52EE">
            <w:pPr>
              <w:pStyle w:val="NormalTex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354" w:type="dxa"/>
            <w:gridSpan w:val="2"/>
          </w:tcPr>
          <w:p w:rsidR="00C161DF" w:rsidRDefault="00EE2E15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E2E1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120" w:dyaOrig="720">
                <v:shape id="_x0000_i1032" type="#_x0000_t75" style="width:106.35pt;height:36.35pt" o:ole="">
                  <v:imagedata r:id="rId26" o:title=""/>
                </v:shape>
                <o:OLEObject Type="Embed" ProgID="Equation.DSMT4" ShapeID="_x0000_i1032" DrawAspect="Content" ObjectID="_1383097521" r:id="rId27"/>
              </w:object>
            </w:r>
          </w:p>
          <w:p w:rsidR="005852D3" w:rsidRPr="00BB52EE" w:rsidRDefault="00BB52EE" w:rsidP="00BB52EE">
            <w:pPr>
              <w:autoSpaceDE w:val="0"/>
              <w:autoSpaceDN w:val="0"/>
              <w:adjustRightInd w:val="0"/>
              <w:jc w:val="both"/>
              <w:rPr>
                <w:rFonts w:ascii="Palatino Linotype" w:hAnsi="Palatino Linotype" w:cs="Palatino Linotype"/>
                <w:color w:val="000000"/>
                <w:sz w:val="20"/>
                <w:szCs w:val="20"/>
              </w:rPr>
            </w:pP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tab/>
              <w:t xml:space="preserve">          </w:t>
            </w:r>
            <w:r>
              <w:rPr>
                <w:rFonts w:ascii="Palatino Linotype" w:hAnsi="Palatino Linotype" w:cs="Palatino Linotype"/>
                <w:noProof/>
                <w:color w:val="000000"/>
                <w:sz w:val="20"/>
                <w:szCs w:val="20"/>
              </w:rPr>
              <w:drawing>
                <wp:inline distT="0" distB="0" distL="0" distR="0" wp14:anchorId="7C7EB9DC" wp14:editId="24AD31C6">
                  <wp:extent cx="1458574" cy="1656521"/>
                  <wp:effectExtent l="0" t="0" r="889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8532" cy="1656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2793" w:rsidTr="00BB6704">
        <w:tc>
          <w:tcPr>
            <w:tcW w:w="10620" w:type="dxa"/>
            <w:gridSpan w:val="4"/>
          </w:tcPr>
          <w:p w:rsidR="00EF36A8" w:rsidRDefault="00EF36A8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B870DC" w:rsidRDefault="00B870DC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E22793" w:rsidRDefault="00E22793" w:rsidP="00380A31">
            <w:pPr>
              <w:pStyle w:val="NormalText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In 1</w:t>
            </w:r>
            <w:r w:rsidR="00472D2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-</w:t>
            </w:r>
            <w:r w:rsidR="00472D2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, identify each equation as a parabola, circle, ellipse, or hyperbola</w:t>
            </w:r>
            <w:r w:rsidRPr="008E5D7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</w:t>
            </w:r>
          </w:p>
          <w:p w:rsidR="002B1D3C" w:rsidRPr="00C161DF" w:rsidRDefault="002B1D3C" w:rsidP="00380A31">
            <w:pPr>
              <w:pStyle w:val="NormalText"/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</w:pPr>
          </w:p>
        </w:tc>
      </w:tr>
      <w:tr w:rsidR="0039159D" w:rsidTr="00337E87">
        <w:tc>
          <w:tcPr>
            <w:tcW w:w="3540" w:type="dxa"/>
          </w:tcPr>
          <w:p w:rsidR="0039159D" w:rsidRPr="00EF36A8" w:rsidRDefault="0039159D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 w14:anchorId="35CCA704">
                <v:shape id="_x0000_i1033" type="#_x0000_t75" style="width:60.1pt;height:17.85pt" o:ole="">
                  <v:imagedata r:id="rId29" o:title=""/>
                </v:shape>
                <o:OLEObject Type="Embed" ProgID="Equation.DSMT4" ShapeID="_x0000_i1033" DrawAspect="Content" ObjectID="_1383097522" r:id="rId30"/>
              </w:object>
            </w:r>
          </w:p>
          <w:p w:rsidR="00EF36A8" w:rsidRDefault="00EF36A8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859DA" w:rsidRDefault="00C859DA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D3759" w:rsidRDefault="00AD3759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40" w:type="dxa"/>
            <w:gridSpan w:val="2"/>
          </w:tcPr>
          <w:p w:rsidR="0039159D" w:rsidRDefault="0039159D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 w14:anchorId="07302663">
                <v:shape id="_x0000_i1034" type="#_x0000_t75" style="width:60.1pt;height:17.85pt" o:ole="">
                  <v:imagedata r:id="rId31" o:title=""/>
                </v:shape>
                <o:OLEObject Type="Embed" ProgID="Equation.DSMT4" ShapeID="_x0000_i1034" DrawAspect="Content" ObjectID="_1383097523" r:id="rId32"/>
              </w:object>
            </w:r>
          </w:p>
        </w:tc>
        <w:tc>
          <w:tcPr>
            <w:tcW w:w="3540" w:type="dxa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340" w:dyaOrig="360">
                <v:shape id="_x0000_i1035" type="#_x0000_t75" style="width:67.4pt;height:17.85pt" o:ole="">
                  <v:imagedata r:id="rId33" o:title=""/>
                </v:shape>
                <o:OLEObject Type="Embed" ProgID="Equation.DSMT4" ShapeID="_x0000_i1035" DrawAspect="Content" ObjectID="_1383097524" r:id="rId34"/>
              </w:object>
            </w:r>
          </w:p>
        </w:tc>
      </w:tr>
      <w:tr w:rsidR="0039159D" w:rsidTr="00337E87">
        <w:tc>
          <w:tcPr>
            <w:tcW w:w="3540" w:type="dxa"/>
          </w:tcPr>
          <w:p w:rsidR="0039159D" w:rsidRPr="00EF36A8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>
                <v:shape id="_x0000_i1036" type="#_x0000_t75" style="width:60.1pt;height:17.85pt" o:ole="">
                  <v:imagedata r:id="rId35" o:title=""/>
                </v:shape>
                <o:OLEObject Type="Embed" ProgID="Equation.DSMT4" ShapeID="_x0000_i1036" DrawAspect="Content" ObjectID="_1383097525" r:id="rId36"/>
              </w:object>
            </w:r>
          </w:p>
          <w:p w:rsidR="00EF36A8" w:rsidRDefault="00EF36A8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C859DA" w:rsidRDefault="00C859DA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D3759" w:rsidRDefault="00AD3759" w:rsidP="00EF36A8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40" w:type="dxa"/>
            <w:gridSpan w:val="2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20" w:dyaOrig="360">
                <v:shape id="_x0000_i1037" type="#_x0000_t75" style="width:56.15pt;height:17.85pt" o:ole="">
                  <v:imagedata r:id="rId37" o:title=""/>
                </v:shape>
                <o:OLEObject Type="Embed" ProgID="Equation.DSMT4" ShapeID="_x0000_i1037" DrawAspect="Content" ObjectID="_1383097526" r:id="rId38"/>
              </w:object>
            </w:r>
          </w:p>
        </w:tc>
        <w:tc>
          <w:tcPr>
            <w:tcW w:w="3540" w:type="dxa"/>
          </w:tcPr>
          <w:p w:rsidR="0039159D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700" w:dyaOrig="360">
                <v:shape id="_x0000_i1038" type="#_x0000_t75" style="width:85.2pt;height:17.85pt" o:ole="">
                  <v:imagedata r:id="rId39" o:title=""/>
                </v:shape>
                <o:OLEObject Type="Embed" ProgID="Equation.DSMT4" ShapeID="_x0000_i1038" DrawAspect="Content" ObjectID="_1383097527" r:id="rId40"/>
              </w:object>
            </w:r>
          </w:p>
        </w:tc>
      </w:tr>
      <w:tr w:rsidR="00EF36A8" w:rsidTr="00337E87">
        <w:tc>
          <w:tcPr>
            <w:tcW w:w="3540" w:type="dxa"/>
          </w:tcPr>
          <w:p w:rsidR="00EF36A8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640" w:dyaOrig="360">
                <v:shape id="_x0000_i1039" type="#_x0000_t75" style="width:81.9pt;height:17.85pt" o:ole="">
                  <v:imagedata r:id="rId41" o:title=""/>
                </v:shape>
                <o:OLEObject Type="Embed" ProgID="Equation.DSMT4" ShapeID="_x0000_i1039" DrawAspect="Content" ObjectID="_1383097528" r:id="rId42"/>
              </w:object>
            </w:r>
          </w:p>
        </w:tc>
        <w:tc>
          <w:tcPr>
            <w:tcW w:w="3540" w:type="dxa"/>
            <w:gridSpan w:val="2"/>
          </w:tcPr>
          <w:p w:rsidR="00EF36A8" w:rsidRDefault="00EF36A8" w:rsidP="00472D2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19" w:dyaOrig="360">
                <v:shape id="_x0000_i1040" type="#_x0000_t75" style="width:61.45pt;height:17.85pt" o:ole="">
                  <v:imagedata r:id="rId43" o:title=""/>
                </v:shape>
                <o:OLEObject Type="Embed" ProgID="Equation.DSMT4" ShapeID="_x0000_i1040" DrawAspect="Content" ObjectID="_1383097529" r:id="rId44"/>
              </w:object>
            </w:r>
          </w:p>
        </w:tc>
        <w:tc>
          <w:tcPr>
            <w:tcW w:w="3540" w:type="dxa"/>
          </w:tcPr>
          <w:p w:rsidR="007900FB" w:rsidRPr="007900FB" w:rsidRDefault="00EF36A8" w:rsidP="007900F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9159D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00" w:dyaOrig="360">
                <v:shape id="_x0000_i1041" type="#_x0000_t75" style="width:55.5pt;height:17.85pt" o:ole="">
                  <v:imagedata r:id="rId45" o:title=""/>
                </v:shape>
                <o:OLEObject Type="Embed" ProgID="Equation.DSMT4" ShapeID="_x0000_i1041" DrawAspect="Content" ObjectID="_1383097530" r:id="rId46"/>
              </w:object>
            </w:r>
          </w:p>
        </w:tc>
      </w:tr>
    </w:tbl>
    <w:p w:rsidR="007A410E" w:rsidRDefault="007A410E" w:rsidP="006C4618"/>
    <w:p w:rsidR="00B870DC" w:rsidRPr="00204BF6" w:rsidRDefault="00B870DC" w:rsidP="006C4618">
      <w:pPr>
        <w:rPr>
          <w:rFonts w:ascii="Times New Roman" w:hAnsi="Times New Roman" w:cs="Times New Roman"/>
          <w:sz w:val="24"/>
          <w:szCs w:val="24"/>
        </w:rPr>
      </w:pPr>
    </w:p>
    <w:p w:rsidR="007900FB" w:rsidRPr="00204BF6" w:rsidRDefault="00DA7F1B" w:rsidP="00204BF6">
      <w:pPr>
        <w:pStyle w:val="ListParagraph"/>
        <w:numPr>
          <w:ilvl w:val="0"/>
          <w:numId w:val="1"/>
        </w:numPr>
        <w:ind w:left="0" w:hanging="450"/>
        <w:rPr>
          <w:rFonts w:ascii="Times New Roman" w:hAnsi="Times New Roman" w:cs="Times New Roman"/>
          <w:sz w:val="24"/>
          <w:szCs w:val="24"/>
        </w:rPr>
      </w:pPr>
      <w:r w:rsidRPr="00204BF6">
        <w:rPr>
          <w:rFonts w:ascii="Times New Roman" w:hAnsi="Times New Roman" w:cs="Times New Roman"/>
          <w:sz w:val="24"/>
          <w:szCs w:val="24"/>
        </w:rPr>
        <w:t>In your own words, explain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 how to </w:t>
      </w:r>
      <w:bookmarkStart w:id="0" w:name="_GoBack"/>
      <w:bookmarkEnd w:id="0"/>
      <w:r w:rsidR="007900FB" w:rsidRPr="00204BF6">
        <w:rPr>
          <w:rFonts w:ascii="Times New Roman" w:hAnsi="Times New Roman" w:cs="Times New Roman"/>
          <w:sz w:val="24"/>
          <w:szCs w:val="24"/>
        </w:rPr>
        <w:t xml:space="preserve">determine the </w:t>
      </w:r>
      <w:r w:rsidRPr="00204BF6">
        <w:rPr>
          <w:rFonts w:ascii="Times New Roman" w:hAnsi="Times New Roman" w:cs="Times New Roman"/>
          <w:sz w:val="24"/>
          <w:szCs w:val="24"/>
        </w:rPr>
        <w:t>type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 of conic section b</w:t>
      </w:r>
      <w:r w:rsidRPr="00204BF6">
        <w:rPr>
          <w:rFonts w:ascii="Times New Roman" w:hAnsi="Times New Roman" w:cs="Times New Roman"/>
          <w:sz w:val="24"/>
          <w:szCs w:val="24"/>
        </w:rPr>
        <w:t>ased on the equation</w:t>
      </w:r>
      <w:r w:rsidR="007900FB" w:rsidRPr="00204BF6">
        <w:rPr>
          <w:rFonts w:ascii="Times New Roman" w:hAnsi="Times New Roman" w:cs="Times New Roman"/>
          <w:sz w:val="24"/>
          <w:szCs w:val="24"/>
        </w:rPr>
        <w:t xml:space="preserve">. </w:t>
      </w:r>
    </w:p>
    <w:sectPr w:rsidR="007900FB" w:rsidRPr="00204BF6" w:rsidSect="00472D2B">
      <w:type w:val="continuous"/>
      <w:pgSz w:w="12240" w:h="15840"/>
      <w:pgMar w:top="1080" w:right="1440" w:bottom="1080" w:left="144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3095" w:rsidRDefault="00253095" w:rsidP="00C161DF">
      <w:pPr>
        <w:spacing w:after="0" w:line="240" w:lineRule="auto"/>
      </w:pPr>
      <w:r>
        <w:separator/>
      </w:r>
    </w:p>
  </w:endnote>
  <w:endnote w:type="continuationSeparator" w:id="0">
    <w:p w:rsidR="00253095" w:rsidRDefault="00253095" w:rsidP="00C16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3095" w:rsidRDefault="00253095" w:rsidP="00C161DF">
      <w:pPr>
        <w:spacing w:after="0" w:line="240" w:lineRule="auto"/>
      </w:pPr>
      <w:r>
        <w:separator/>
      </w:r>
    </w:p>
  </w:footnote>
  <w:footnote w:type="continuationSeparator" w:id="0">
    <w:p w:rsidR="00253095" w:rsidRDefault="00253095" w:rsidP="00C16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C2C" w:rsidRPr="00D36C2C" w:rsidRDefault="00935BDE" w:rsidP="005852D3">
    <w:pPr>
      <w:pStyle w:val="NormalText"/>
      <w:jc w:val="center"/>
      <w:rPr>
        <w:rFonts w:ascii="Times New Roman" w:hAnsi="Times New Roman" w:cs="Times New Roman"/>
        <w:b/>
        <w:noProof/>
        <w:sz w:val="24"/>
        <w:szCs w:val="24"/>
      </w:rPr>
    </w:pPr>
    <w:r>
      <w:rPr>
        <w:rFonts w:ascii="Times New Roman" w:hAnsi="Times New Roman" w:cs="Times New Roman"/>
        <w:b/>
        <w:noProof/>
        <w:sz w:val="24"/>
        <w:szCs w:val="24"/>
      </w:rPr>
      <w:t>Math 1010</w:t>
    </w:r>
  </w:p>
  <w:p w:rsidR="005852D3" w:rsidRPr="00D36C2C" w:rsidRDefault="005852D3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 w:rsidRPr="00D36C2C">
      <w:rPr>
        <w:rFonts w:ascii="Times New Roman" w:hAnsi="Times New Roman" w:cs="Times New Roman"/>
        <w:b/>
        <w:noProof/>
        <w:sz w:val="24"/>
        <w:szCs w:val="24"/>
      </w:rPr>
      <w:t>Intermediate Algebra</w:t>
    </w:r>
  </w:p>
  <w:p w:rsidR="005852D3" w:rsidRPr="00D36C2C" w:rsidRDefault="00AC1CD4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>
      <w:rPr>
        <w:rFonts w:ascii="Times New Roman" w:hAnsi="Times New Roman" w:cs="Times New Roman"/>
        <w:b/>
        <w:noProof/>
        <w:sz w:val="32"/>
        <w:szCs w:val="32"/>
      </w:rPr>
      <w:t>Ch. 11</w:t>
    </w:r>
    <w:r w:rsidR="00E134D1">
      <w:rPr>
        <w:rFonts w:ascii="Times New Roman" w:hAnsi="Times New Roman" w:cs="Times New Roman"/>
        <w:b/>
        <w:noProof/>
        <w:sz w:val="32"/>
        <w:szCs w:val="32"/>
      </w:rPr>
      <w:t xml:space="preserve"> </w:t>
    </w:r>
    <w:r w:rsidR="00472D2B">
      <w:rPr>
        <w:rFonts w:ascii="Times New Roman" w:hAnsi="Times New Roman" w:cs="Times New Roman"/>
        <w:b/>
        <w:noProof/>
        <w:sz w:val="32"/>
        <w:szCs w:val="32"/>
      </w:rPr>
      <w:t xml:space="preserve">Circles, </w:t>
    </w:r>
    <w:r w:rsidR="00E134D1">
      <w:rPr>
        <w:rFonts w:ascii="Times New Roman" w:hAnsi="Times New Roman" w:cs="Times New Roman"/>
        <w:b/>
        <w:noProof/>
        <w:sz w:val="32"/>
        <w:szCs w:val="32"/>
      </w:rPr>
      <w:t>Ellipses</w:t>
    </w:r>
    <w:r w:rsidR="00472D2B">
      <w:rPr>
        <w:rFonts w:ascii="Times New Roman" w:hAnsi="Times New Roman" w:cs="Times New Roman"/>
        <w:b/>
        <w:noProof/>
        <w:sz w:val="32"/>
        <w:szCs w:val="32"/>
      </w:rPr>
      <w:t>,</w:t>
    </w:r>
    <w:r w:rsidR="00E134D1">
      <w:rPr>
        <w:rFonts w:ascii="Times New Roman" w:hAnsi="Times New Roman" w:cs="Times New Roman"/>
        <w:b/>
        <w:noProof/>
        <w:sz w:val="32"/>
        <w:szCs w:val="32"/>
      </w:rPr>
      <w:t xml:space="preserve"> and Hyperbola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D26D1"/>
    <w:multiLevelType w:val="hybridMultilevel"/>
    <w:tmpl w:val="630C475E"/>
    <w:lvl w:ilvl="0" w:tplc="8934330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6459F"/>
    <w:multiLevelType w:val="hybridMultilevel"/>
    <w:tmpl w:val="53E6EEC8"/>
    <w:lvl w:ilvl="0" w:tplc="D2D60C02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5D211C"/>
    <w:multiLevelType w:val="hybridMultilevel"/>
    <w:tmpl w:val="C156B240"/>
    <w:lvl w:ilvl="0" w:tplc="3802F164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6683B"/>
    <w:multiLevelType w:val="hybridMultilevel"/>
    <w:tmpl w:val="FD72B980"/>
    <w:lvl w:ilvl="0" w:tplc="813C4A4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6F2C09"/>
    <w:multiLevelType w:val="hybridMultilevel"/>
    <w:tmpl w:val="469E6EFC"/>
    <w:lvl w:ilvl="0" w:tplc="442EED3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E26934"/>
    <w:multiLevelType w:val="hybridMultilevel"/>
    <w:tmpl w:val="8D2A15EC"/>
    <w:lvl w:ilvl="0" w:tplc="5958F2FC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EF3066"/>
    <w:multiLevelType w:val="hybridMultilevel"/>
    <w:tmpl w:val="E99A38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FF3B93"/>
    <w:multiLevelType w:val="hybridMultilevel"/>
    <w:tmpl w:val="626C6354"/>
    <w:lvl w:ilvl="0" w:tplc="86EEEB02">
      <w:start w:val="11"/>
      <w:numFmt w:val="decimal"/>
      <w:lvlText w:val="%1."/>
      <w:lvlJc w:val="left"/>
      <w:pPr>
        <w:ind w:left="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4" w:hanging="360"/>
      </w:pPr>
    </w:lvl>
    <w:lvl w:ilvl="2" w:tplc="0409001B" w:tentative="1">
      <w:start w:val="1"/>
      <w:numFmt w:val="lowerRoman"/>
      <w:lvlText w:val="%3."/>
      <w:lvlJc w:val="right"/>
      <w:pPr>
        <w:ind w:left="2404" w:hanging="180"/>
      </w:pPr>
    </w:lvl>
    <w:lvl w:ilvl="3" w:tplc="0409000F" w:tentative="1">
      <w:start w:val="1"/>
      <w:numFmt w:val="decimal"/>
      <w:lvlText w:val="%4."/>
      <w:lvlJc w:val="left"/>
      <w:pPr>
        <w:ind w:left="3124" w:hanging="360"/>
      </w:pPr>
    </w:lvl>
    <w:lvl w:ilvl="4" w:tplc="04090019" w:tentative="1">
      <w:start w:val="1"/>
      <w:numFmt w:val="lowerLetter"/>
      <w:lvlText w:val="%5."/>
      <w:lvlJc w:val="left"/>
      <w:pPr>
        <w:ind w:left="3844" w:hanging="360"/>
      </w:pPr>
    </w:lvl>
    <w:lvl w:ilvl="5" w:tplc="0409001B" w:tentative="1">
      <w:start w:val="1"/>
      <w:numFmt w:val="lowerRoman"/>
      <w:lvlText w:val="%6."/>
      <w:lvlJc w:val="right"/>
      <w:pPr>
        <w:ind w:left="4564" w:hanging="180"/>
      </w:pPr>
    </w:lvl>
    <w:lvl w:ilvl="6" w:tplc="0409000F" w:tentative="1">
      <w:start w:val="1"/>
      <w:numFmt w:val="decimal"/>
      <w:lvlText w:val="%7."/>
      <w:lvlJc w:val="left"/>
      <w:pPr>
        <w:ind w:left="5284" w:hanging="360"/>
      </w:pPr>
    </w:lvl>
    <w:lvl w:ilvl="7" w:tplc="04090019" w:tentative="1">
      <w:start w:val="1"/>
      <w:numFmt w:val="lowerLetter"/>
      <w:lvlText w:val="%8."/>
      <w:lvlJc w:val="left"/>
      <w:pPr>
        <w:ind w:left="6004" w:hanging="360"/>
      </w:pPr>
    </w:lvl>
    <w:lvl w:ilvl="8" w:tplc="0409001B" w:tentative="1">
      <w:start w:val="1"/>
      <w:numFmt w:val="lowerRoman"/>
      <w:lvlText w:val="%9."/>
      <w:lvlJc w:val="right"/>
      <w:pPr>
        <w:ind w:left="6724" w:hanging="180"/>
      </w:pPr>
    </w:lvl>
  </w:abstractNum>
  <w:abstractNum w:abstractNumId="8">
    <w:nsid w:val="36F62B63"/>
    <w:multiLevelType w:val="hybridMultilevel"/>
    <w:tmpl w:val="7900623A"/>
    <w:lvl w:ilvl="0" w:tplc="23082AB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4C2195"/>
    <w:multiLevelType w:val="hybridMultilevel"/>
    <w:tmpl w:val="553086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713D1B"/>
    <w:multiLevelType w:val="hybridMultilevel"/>
    <w:tmpl w:val="C7C6755A"/>
    <w:lvl w:ilvl="0" w:tplc="3DF2B5C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DE4290"/>
    <w:multiLevelType w:val="hybridMultilevel"/>
    <w:tmpl w:val="AA08A260"/>
    <w:lvl w:ilvl="0" w:tplc="AD30BC6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3B036C"/>
    <w:multiLevelType w:val="hybridMultilevel"/>
    <w:tmpl w:val="F7C01872"/>
    <w:lvl w:ilvl="0" w:tplc="6AFA7242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6A2A1D"/>
    <w:multiLevelType w:val="hybridMultilevel"/>
    <w:tmpl w:val="BD781386"/>
    <w:lvl w:ilvl="0" w:tplc="4A8EAF40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D3320C"/>
    <w:multiLevelType w:val="hybridMultilevel"/>
    <w:tmpl w:val="491C38F4"/>
    <w:lvl w:ilvl="0" w:tplc="011A949E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065953"/>
    <w:multiLevelType w:val="hybridMultilevel"/>
    <w:tmpl w:val="1C8206F0"/>
    <w:lvl w:ilvl="0" w:tplc="941C737C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15"/>
  </w:num>
  <w:num w:numId="9">
    <w:abstractNumId w:val="10"/>
  </w:num>
  <w:num w:numId="10">
    <w:abstractNumId w:val="13"/>
  </w:num>
  <w:num w:numId="11">
    <w:abstractNumId w:val="2"/>
  </w:num>
  <w:num w:numId="12">
    <w:abstractNumId w:val="1"/>
  </w:num>
  <w:num w:numId="13">
    <w:abstractNumId w:val="8"/>
  </w:num>
  <w:num w:numId="14">
    <w:abstractNumId w:val="11"/>
  </w:num>
  <w:num w:numId="15">
    <w:abstractNumId w:val="12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AE1"/>
    <w:rsid w:val="000518ED"/>
    <w:rsid w:val="000D7AE1"/>
    <w:rsid w:val="000F1E1A"/>
    <w:rsid w:val="00130B1E"/>
    <w:rsid w:val="0015753F"/>
    <w:rsid w:val="001E4F89"/>
    <w:rsid w:val="001E6C2C"/>
    <w:rsid w:val="0020309D"/>
    <w:rsid w:val="00204BF6"/>
    <w:rsid w:val="00253095"/>
    <w:rsid w:val="002B1C11"/>
    <w:rsid w:val="002B1D3C"/>
    <w:rsid w:val="002E30CB"/>
    <w:rsid w:val="00353B97"/>
    <w:rsid w:val="003845EA"/>
    <w:rsid w:val="00385FF9"/>
    <w:rsid w:val="0039159D"/>
    <w:rsid w:val="003C5BBC"/>
    <w:rsid w:val="00472D2B"/>
    <w:rsid w:val="0049733B"/>
    <w:rsid w:val="004A2FAF"/>
    <w:rsid w:val="00540512"/>
    <w:rsid w:val="0057688D"/>
    <w:rsid w:val="005852D3"/>
    <w:rsid w:val="005C1B47"/>
    <w:rsid w:val="00606E77"/>
    <w:rsid w:val="0061346C"/>
    <w:rsid w:val="006C4618"/>
    <w:rsid w:val="007537D0"/>
    <w:rsid w:val="00771016"/>
    <w:rsid w:val="007824F3"/>
    <w:rsid w:val="007873D4"/>
    <w:rsid w:val="007900FB"/>
    <w:rsid w:val="007A410E"/>
    <w:rsid w:val="007B306D"/>
    <w:rsid w:val="007C3F7F"/>
    <w:rsid w:val="00816103"/>
    <w:rsid w:val="008619E2"/>
    <w:rsid w:val="008E5D77"/>
    <w:rsid w:val="00935BDE"/>
    <w:rsid w:val="009B2EE7"/>
    <w:rsid w:val="00A411F4"/>
    <w:rsid w:val="00A4219E"/>
    <w:rsid w:val="00AC1CD4"/>
    <w:rsid w:val="00AD3759"/>
    <w:rsid w:val="00AF505B"/>
    <w:rsid w:val="00B870DC"/>
    <w:rsid w:val="00BB52EE"/>
    <w:rsid w:val="00C161DF"/>
    <w:rsid w:val="00C859DA"/>
    <w:rsid w:val="00D048F0"/>
    <w:rsid w:val="00D36C2C"/>
    <w:rsid w:val="00D6073D"/>
    <w:rsid w:val="00DA7F1B"/>
    <w:rsid w:val="00DF7742"/>
    <w:rsid w:val="00E134D1"/>
    <w:rsid w:val="00E22793"/>
    <w:rsid w:val="00E479DE"/>
    <w:rsid w:val="00E65F04"/>
    <w:rsid w:val="00E90F3E"/>
    <w:rsid w:val="00EE2E15"/>
    <w:rsid w:val="00EF1DCC"/>
    <w:rsid w:val="00EF36A8"/>
    <w:rsid w:val="00F012A0"/>
    <w:rsid w:val="00F23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2D2B"/>
    <w:rPr>
      <w:color w:val="808080"/>
    </w:rPr>
  </w:style>
  <w:style w:type="paragraph" w:styleId="ListParagraph">
    <w:name w:val="List Paragraph"/>
    <w:basedOn w:val="Normal"/>
    <w:uiPriority w:val="34"/>
    <w:qFormat/>
    <w:rsid w:val="007900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image" Target="media/image11.jpeg"/><Relationship Id="rId36" Type="http://schemas.openxmlformats.org/officeDocument/2006/relationships/oleObject" Target="embeddings/oleObject12.bin"/><Relationship Id="rId10" Type="http://schemas.openxmlformats.org/officeDocument/2006/relationships/image" Target="media/image1.jpeg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3076D5-6DB2-4EA7-B56B-75B1E3099D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 College</Company>
  <LinksUpToDate>false</LinksUpToDate>
  <CharactersWithSpaces>1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Alder</dc:creator>
  <cp:lastModifiedBy>Cindy</cp:lastModifiedBy>
  <cp:revision>6</cp:revision>
  <cp:lastPrinted>2011-04-04T16:21:00Z</cp:lastPrinted>
  <dcterms:created xsi:type="dcterms:W3CDTF">2011-11-18T03:56:00Z</dcterms:created>
  <dcterms:modified xsi:type="dcterms:W3CDTF">2011-11-18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